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E95F13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1444FC8" wp14:editId="04B56F2C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4AEF7"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hMU8gEAALM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  <w:color w:val="000000"/>
        </w:rPr>
        <w:t>Name</w:t>
      </w:r>
    </w:p>
    <w:p w14:paraId="56F11C6A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F769159" wp14:editId="42B2DD2C">
                <wp:simplePos x="0" y="0"/>
                <wp:positionH relativeFrom="column">
                  <wp:posOffset>3336290</wp:posOffset>
                </wp:positionH>
                <wp:positionV relativeFrom="paragraph">
                  <wp:posOffset>-24765</wp:posOffset>
                </wp:positionV>
                <wp:extent cx="908685" cy="0"/>
                <wp:effectExtent l="0" t="0" r="0" b="0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6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15961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7pt,-1.95pt" to="334.2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p+2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Class</w:t>
      </w:r>
    </w:p>
    <w:p w14:paraId="560E8AC5" w14:textId="06EE8B00" w:rsidR="0015402E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2DBB2A8" wp14:editId="2161B06C">
                <wp:simplePos x="0" y="0"/>
                <wp:positionH relativeFrom="column">
                  <wp:posOffset>160655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FE1699"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5pt,-1.25pt" to="192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QDQ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Date</w:t>
      </w:r>
    </w:p>
    <w:p w14:paraId="085733E7" w14:textId="77777777" w:rsidR="0015402E" w:rsidRDefault="0015402E" w:rsidP="00AA1C8A">
      <w:pPr>
        <w:shd w:val="clear" w:color="auto" w:fill="FFFFFF"/>
        <w:rPr>
          <w:rFonts w:ascii="Arial" w:hAnsi="Arial" w:cs="Arial"/>
        </w:rPr>
      </w:pPr>
    </w:p>
    <w:p w14:paraId="146EE18A" w14:textId="77777777" w:rsidR="0015402E" w:rsidRPr="00483311" w:rsidRDefault="0015402E" w:rsidP="0015402E">
      <w:pPr>
        <w:shd w:val="clear" w:color="auto" w:fill="FFFFFF"/>
        <w:rPr>
          <w:rFonts w:ascii="Arial" w:hAnsi="Arial" w:cs="Arial"/>
        </w:rPr>
        <w:sectPr w:rsidR="0015402E" w:rsidRPr="00483311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3B7D3DA" w14:textId="77777777" w:rsidR="00AA1C8A" w:rsidRPr="00483311" w:rsidRDefault="00D840D1" w:rsidP="00AA1C8A">
      <w:pPr>
        <w:spacing w:before="365" w:line="1" w:lineRule="exact"/>
        <w:rPr>
          <w:sz w:val="2"/>
          <w:szCs w:val="2"/>
        </w:rPr>
      </w:pPr>
    </w:p>
    <w:p w14:paraId="4E4725F7" w14:textId="19DC2073" w:rsidR="00AA1C8A" w:rsidRPr="00483311" w:rsidRDefault="00D840D1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2DF042A8" w14:textId="7BD8A7C5" w:rsidR="00AA1C8A" w:rsidRPr="0015402E" w:rsidRDefault="0015402E" w:rsidP="0015402E">
      <w:pPr>
        <w:shd w:val="clear" w:color="auto" w:fill="FFFFFF"/>
        <w:ind w:left="-57"/>
        <w:rPr>
          <w:sz w:val="40"/>
          <w:szCs w:val="40"/>
        </w:rPr>
        <w:sectPr w:rsidR="00AA1C8A" w:rsidRPr="0015402E" w:rsidSect="0015402E">
          <w:type w:val="continuous"/>
          <w:pgSz w:w="11909" w:h="16834"/>
          <w:pgMar w:top="1059" w:right="1873" w:bottom="360" w:left="1843" w:header="720" w:footer="720" w:gutter="0"/>
          <w:cols w:space="418"/>
          <w:noEndnote/>
        </w:sectPr>
      </w:pPr>
      <w:r>
        <w:rPr>
          <w:sz w:val="40"/>
          <w:szCs w:val="40"/>
        </w:rPr>
        <w:t xml:space="preserve">Complex Numbers Part 1   </w:t>
      </w:r>
    </w:p>
    <w:p w14:paraId="7539EA50" w14:textId="77777777" w:rsidR="00AA1C8A" w:rsidRPr="00483311" w:rsidRDefault="00084B02" w:rsidP="00AA1C8A">
      <w:pPr>
        <w:shd w:val="clear" w:color="auto" w:fill="FFFFFF"/>
        <w:tabs>
          <w:tab w:val="left" w:pos="2606"/>
          <w:tab w:val="left" w:pos="5587"/>
        </w:tabs>
        <w:spacing w:before="58" w:after="100" w:line="461" w:lineRule="exact"/>
        <w:ind w:left="130" w:right="1685" w:hanging="130"/>
        <w:rPr>
          <w:b/>
          <w:bCs/>
          <w:color w:val="000000"/>
          <w:sz w:val="22"/>
          <w:szCs w:val="22"/>
        </w:rPr>
      </w:pPr>
      <w:r w:rsidRPr="00483311">
        <w:rPr>
          <w:b/>
          <w:bCs/>
          <w:color w:val="000000"/>
          <w:sz w:val="22"/>
          <w:szCs w:val="22"/>
        </w:rPr>
        <w:t xml:space="preserve">Simplify each number by using the imaginary number </w:t>
      </w:r>
      <w:r w:rsidRPr="00483311">
        <w:rPr>
          <w:b/>
          <w:bCs/>
          <w:i/>
          <w:iCs/>
          <w:color w:val="000000"/>
          <w:sz w:val="22"/>
          <w:szCs w:val="22"/>
        </w:rPr>
        <w:t>i</w:t>
      </w:r>
      <w:r w:rsidRPr="00483311">
        <w:rPr>
          <w:b/>
          <w:bCs/>
          <w:color w:val="000000"/>
          <w:sz w:val="22"/>
          <w:szCs w:val="22"/>
        </w:rPr>
        <w:t>.</w:t>
      </w:r>
    </w:p>
    <w:p w14:paraId="49DF039C" w14:textId="77777777" w:rsidR="00AA1C8A" w:rsidRPr="0025065A" w:rsidRDefault="00084B02" w:rsidP="00AA1C8A">
      <w:pPr>
        <w:shd w:val="clear" w:color="auto" w:fill="FFFFFF"/>
        <w:tabs>
          <w:tab w:val="left" w:pos="2606"/>
          <w:tab w:val="left" w:pos="5587"/>
        </w:tabs>
        <w:spacing w:line="461" w:lineRule="exact"/>
        <w:ind w:left="243" w:right="1168" w:hanging="130"/>
        <w:rPr>
          <w:color w:val="000000"/>
          <w:sz w:val="22"/>
          <w:szCs w:val="22"/>
        </w:rPr>
      </w:pPr>
      <w:r w:rsidRPr="00483311">
        <w:rPr>
          <w:rFonts w:ascii="Arial" w:cs="Arial"/>
          <w:b/>
          <w:bCs/>
          <w:color w:val="000000"/>
        </w:rPr>
        <w:t xml:space="preserve">1. </w:t>
      </w:r>
      <w:r w:rsidRPr="009D1CA0">
        <w:rPr>
          <w:rFonts w:ascii="Arial"/>
          <w:b/>
          <w:bCs/>
          <w:color w:val="000000"/>
          <w:position w:val="-8"/>
        </w:rPr>
        <w:object w:dxaOrig="580" w:dyaOrig="340" w14:anchorId="77470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7" o:title=""/>
          </v:shape>
          <o:OLEObject Type="Embed" ProgID="Equation.DSMT4" ShapeID="_x0000_i1025" DrawAspect="Content" ObjectID="_1602659914" r:id="rId8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2. </w:t>
      </w:r>
      <w:r w:rsidRPr="009D1CA0">
        <w:rPr>
          <w:rFonts w:ascii="Arial"/>
          <w:b/>
          <w:bCs/>
          <w:color w:val="000000"/>
          <w:position w:val="-6"/>
        </w:rPr>
        <w:object w:dxaOrig="700" w:dyaOrig="320" w14:anchorId="7ADA618A">
          <v:shape id="_x0000_i1026" type="#_x0000_t75" style="width:35.25pt;height:15.75pt" o:ole="">
            <v:imagedata r:id="rId9" o:title=""/>
          </v:shape>
          <o:OLEObject Type="Embed" ProgID="Equation.DSMT4" ShapeID="_x0000_i1026" DrawAspect="Content" ObjectID="_1602659915" r:id="rId10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3. </w:t>
      </w:r>
      <w:r w:rsidRPr="0025065A">
        <w:rPr>
          <w:color w:val="000000"/>
          <w:position w:val="-8"/>
          <w:sz w:val="22"/>
          <w:szCs w:val="22"/>
        </w:rPr>
        <w:object w:dxaOrig="480" w:dyaOrig="340" w14:anchorId="26DCE618">
          <v:shape id="_x0000_i1027" type="#_x0000_t75" style="width:24pt;height:17.25pt" o:ole="">
            <v:imagedata r:id="rId11" o:title=""/>
          </v:shape>
          <o:OLEObject Type="Embed" ProgID="Equation.DSMT4" ShapeID="_x0000_i1027" DrawAspect="Content" ObjectID="_1602659916" r:id="rId12"/>
        </w:object>
      </w:r>
    </w:p>
    <w:p w14:paraId="6DB81D6B" w14:textId="77777777" w:rsidR="0015402E" w:rsidRDefault="0015402E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</w:pPr>
    </w:p>
    <w:p w14:paraId="3C130ACB" w14:textId="5DAAD636" w:rsidR="00AA1C8A" w:rsidRPr="0015402E" w:rsidRDefault="00084B02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  <w:sectPr w:rsidR="00AA1C8A" w:rsidRPr="0015402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  <w:r w:rsidRPr="00483311">
        <w:rPr>
          <w:rFonts w:ascii="Arial" w:hAnsi="Arial" w:cs="Arial"/>
          <w:b/>
          <w:bCs/>
        </w:rPr>
        <w:t xml:space="preserve">4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0373DD0C">
          <v:shape id="_x0000_i1028" type="#_x0000_t75" style="width:29.25pt;height:17.25pt" o:ole="">
            <v:imagedata r:id="rId13" o:title=""/>
          </v:shape>
          <o:OLEObject Type="Embed" ProgID="Equation.DSMT4" ShapeID="_x0000_i1028" DrawAspect="Content" ObjectID="_1602659917" r:id="rId14"/>
        </w:object>
      </w:r>
      <w:r w:rsidRPr="00483311">
        <w:rPr>
          <w:rFonts w:ascii="Arial" w:hAnsi="Arial" w:cs="Arial"/>
          <w:b/>
          <w:bCs/>
        </w:rPr>
        <w:tab/>
        <w:t xml:space="preserve">5. </w:t>
      </w:r>
      <w:r w:rsidRPr="009D1CA0">
        <w:rPr>
          <w:rFonts w:ascii="Arial" w:hAnsi="Arial" w:cs="Arial"/>
          <w:b/>
          <w:bCs/>
          <w:position w:val="-8"/>
        </w:rPr>
        <w:object w:dxaOrig="460" w:dyaOrig="340" w14:anchorId="0EF3BCED">
          <v:shape id="_x0000_i1029" type="#_x0000_t75" style="width:23.25pt;height:17.25pt" o:ole="">
            <v:imagedata r:id="rId15" o:title=""/>
          </v:shape>
          <o:OLEObject Type="Embed" ProgID="Equation.DSMT4" ShapeID="_x0000_i1029" DrawAspect="Content" ObjectID="_1602659918" r:id="rId16"/>
        </w:object>
      </w:r>
      <w:r w:rsidRPr="00483311">
        <w:rPr>
          <w:rFonts w:ascii="Arial" w:hAnsi="Arial" w:cs="Arial"/>
          <w:b/>
          <w:bCs/>
        </w:rPr>
        <w:tab/>
        <w:t xml:space="preserve">6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37A37FFA">
          <v:shape id="_x0000_i1030" type="#_x0000_t75" style="width:29.25pt;height:17.25pt" o:ole="">
            <v:imagedata r:id="rId17" o:title=""/>
          </v:shape>
          <o:OLEObject Type="Embed" ProgID="Equation.DSMT4" ShapeID="_x0000_i1030" DrawAspect="Content" ObjectID="_1602659919" r:id="rId18"/>
        </w:object>
      </w:r>
    </w:p>
    <w:p w14:paraId="364836E7" w14:textId="77777777" w:rsidR="00AA1C8A" w:rsidRPr="00483311" w:rsidRDefault="00D840D1" w:rsidP="0015402E">
      <w:pPr>
        <w:shd w:val="clear" w:color="auto" w:fill="FFFFFF"/>
        <w:tabs>
          <w:tab w:val="left" w:pos="2606"/>
          <w:tab w:val="left" w:pos="5587"/>
        </w:tabs>
        <w:spacing w:before="245" w:after="274" w:line="418" w:lineRule="exact"/>
        <w:ind w:right="1690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0B6F01C1" w14:textId="77777777" w:rsidR="00AA1C8A" w:rsidRPr="00692912" w:rsidRDefault="00084B02" w:rsidP="0015402E">
      <w:pPr>
        <w:shd w:val="clear" w:color="auto" w:fill="FFFFFF"/>
        <w:spacing w:line="822" w:lineRule="exact"/>
        <w:ind w:right="420"/>
        <w:rPr>
          <w:b/>
          <w:bCs/>
          <w:color w:val="000000"/>
          <w:sz w:val="22"/>
          <w:szCs w:val="22"/>
        </w:rPr>
      </w:pPr>
      <w:r w:rsidRPr="00692912">
        <w:rPr>
          <w:b/>
          <w:bCs/>
          <w:color w:val="000000"/>
          <w:sz w:val="22"/>
          <w:szCs w:val="22"/>
        </w:rPr>
        <w:t>Simplify each expression.</w:t>
      </w:r>
    </w:p>
    <w:p w14:paraId="3CA307AE" w14:textId="1CF30AC4" w:rsidR="00AA1C8A" w:rsidRPr="009D1CA0" w:rsidRDefault="0015402E">
      <w:pPr>
        <w:shd w:val="clear" w:color="auto" w:fill="FFFFFF"/>
        <w:spacing w:line="422" w:lineRule="exact"/>
        <w:ind w:left="14" w:right="422"/>
        <w:rPr>
          <w:sz w:val="22"/>
          <w:szCs w:val="22"/>
        </w:rPr>
      </w:pPr>
      <w:r>
        <w:rPr>
          <w:rFonts w:ascii="Arial" w:cs="Arial"/>
          <w:b/>
          <w:bCs/>
          <w:color w:val="000000"/>
        </w:rPr>
        <w:t>7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9D1CA0">
        <w:rPr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>2 + 3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 xml:space="preserve">) + (5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 xml:space="preserve"> 2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>)</w:t>
      </w:r>
    </w:p>
    <w:p w14:paraId="556A6B63" w14:textId="3A1F7409" w:rsidR="00AA1C8A" w:rsidRPr="009D1CA0" w:rsidRDefault="0015402E">
      <w:pPr>
        <w:shd w:val="clear" w:color="auto" w:fill="FFFFFF"/>
        <w:spacing w:before="408"/>
        <w:ind w:left="14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 xml:space="preserve">(4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 xml:space="preserve">)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1 + 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EA6923F" w14:textId="4612638E" w:rsidR="00AA1C8A" w:rsidRPr="009D1CA0" w:rsidRDefault="00084B02">
      <w:pPr>
        <w:shd w:val="clear" w:color="auto" w:fill="FFFFFF"/>
        <w:spacing w:before="67" w:line="720" w:lineRule="exact"/>
        <w:ind w:left="14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1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4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4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27F5EF4" w14:textId="30CE01F9" w:rsidR="00AA1C8A" w:rsidRPr="00483311" w:rsidRDefault="0015402E">
      <w:pPr>
        <w:shd w:val="clear" w:color="auto" w:fill="FFFFFF"/>
        <w:spacing w:before="58" w:line="696" w:lineRule="exact"/>
        <w:ind w:left="14"/>
      </w:pPr>
      <w:r>
        <w:rPr>
          <w:rFonts w:ascii="Arial" w:hAnsi="Arial" w:cs="Arial"/>
          <w:b/>
          <w:bCs/>
          <w:color w:val="000000"/>
        </w:rPr>
        <w:t>1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6717649">
          <v:shape id="_x0000_i1031" type="#_x0000_t75" style="width:117.75pt;height:23.25pt" o:ole="">
            <v:imagedata r:id="rId19" o:title=""/>
          </v:shape>
          <o:OLEObject Type="Embed" ProgID="Equation.DSMT4" ShapeID="_x0000_i1031" DrawAspect="Content" ObjectID="_1602659920" r:id="rId20"/>
        </w:object>
      </w:r>
    </w:p>
    <w:p w14:paraId="7ED17769" w14:textId="09BC03A7" w:rsidR="00AA1C8A" w:rsidRPr="00483311" w:rsidRDefault="0015402E">
      <w:pPr>
        <w:shd w:val="clear" w:color="auto" w:fill="FFFFFF"/>
        <w:spacing w:line="696" w:lineRule="exact"/>
        <w:ind w:left="14"/>
      </w:pPr>
      <w:r>
        <w:rPr>
          <w:rFonts w:ascii="Arial" w:hAnsi="Arial" w:cs="Arial"/>
          <w:b/>
          <w:bCs/>
          <w:color w:val="000000"/>
        </w:rPr>
        <w:t>15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(2 +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44DEE178" w14:textId="0CBEC306" w:rsidR="00AA1C8A" w:rsidRPr="00483311" w:rsidRDefault="0015402E">
      <w:pPr>
        <w:shd w:val="clear" w:color="auto" w:fill="FFFFFF"/>
        <w:spacing w:before="5" w:line="696" w:lineRule="exact"/>
        <w:ind w:left="14"/>
      </w:pPr>
      <w:r>
        <w:rPr>
          <w:rFonts w:ascii="Arial" w:hAnsi="Arial" w:cs="Arial"/>
          <w:b/>
          <w:bCs/>
          <w:color w:val="000000"/>
        </w:rPr>
        <w:t>1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60" w:dyaOrig="460" w14:anchorId="63039BBD">
          <v:shape id="_x0000_i1032" type="#_x0000_t75" style="width:98.25pt;height:23.25pt" o:ole="">
            <v:imagedata r:id="rId21" o:title=""/>
          </v:shape>
          <o:OLEObject Type="Embed" ProgID="Equation.DSMT4" ShapeID="_x0000_i1032" DrawAspect="Content" ObjectID="_1602659921" r:id="rId22"/>
        </w:object>
      </w:r>
    </w:p>
    <w:p w14:paraId="4C1CB120" w14:textId="535BC6EF" w:rsidR="0015402E" w:rsidRPr="0015402E" w:rsidRDefault="0015402E" w:rsidP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9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2(3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4 + 5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357C88D8" w14:textId="4D9D5752" w:rsidR="00AA1C8A" w:rsidRPr="009D1CA0" w:rsidRDefault="00084B02" w:rsidP="00AA1C8A">
      <w:pPr>
        <w:shd w:val="clear" w:color="auto" w:fill="FFFFFF"/>
        <w:spacing w:before="600" w:line="696" w:lineRule="exact"/>
        <w:rPr>
          <w:sz w:val="22"/>
          <w:szCs w:val="22"/>
        </w:rPr>
      </w:pPr>
      <w:r w:rsidRPr="00483311">
        <w:br w:type="column"/>
      </w:r>
      <w:r w:rsidR="0015402E">
        <w:rPr>
          <w:rFonts w:ascii="Arial" w:hAnsi="Arial" w:cs="Arial"/>
          <w:b/>
          <w:bCs/>
          <w:color w:val="000000"/>
        </w:rPr>
        <w:t>8.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6 +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+ (6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59A8E8E" w14:textId="725DFC20" w:rsidR="00AA1C8A" w:rsidRPr="009D1CA0" w:rsidRDefault="00084B02">
      <w:pPr>
        <w:shd w:val="clear" w:color="auto" w:fill="FFFFFF"/>
        <w:spacing w:before="5"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0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8 + 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55B8706" w14:textId="7C547ABD" w:rsidR="00AA1C8A" w:rsidRPr="009D1CA0" w:rsidRDefault="00084B02">
      <w:pPr>
        <w:shd w:val="clear" w:color="auto" w:fill="FFFFFF"/>
        <w:spacing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2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2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3 + 6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6E6D517" w14:textId="2D81895F" w:rsidR="00AA1C8A" w:rsidRPr="009D1CA0" w:rsidRDefault="0015402E">
      <w:pPr>
        <w:shd w:val="clear" w:color="auto" w:fill="FFFFFF"/>
        <w:spacing w:line="739" w:lineRule="exact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4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5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08995D1" w14:textId="3FFC1857" w:rsidR="00AA1C8A" w:rsidRPr="00483311" w:rsidRDefault="0015402E">
      <w:pPr>
        <w:shd w:val="clear" w:color="auto" w:fill="FFFFFF"/>
        <w:spacing w:before="5" w:line="739" w:lineRule="exact"/>
      </w:pPr>
      <w:r>
        <w:rPr>
          <w:rFonts w:ascii="Arial" w:hAnsi="Arial" w:cs="Arial"/>
          <w:b/>
          <w:bCs/>
          <w:color w:val="000000"/>
        </w:rPr>
        <w:t>16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C7A7D00">
          <v:shape id="_x0000_i1033" type="#_x0000_t75" style="width:117.75pt;height:23.25pt" o:ole="">
            <v:imagedata r:id="rId23" o:title=""/>
          </v:shape>
          <o:OLEObject Type="Embed" ProgID="Equation.DSMT4" ShapeID="_x0000_i1033" DrawAspect="Content" ObjectID="_1602659922" r:id="rId24"/>
        </w:object>
      </w:r>
    </w:p>
    <w:p w14:paraId="34B81012" w14:textId="1967F3DF" w:rsidR="0015402E" w:rsidRDefault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620" w:dyaOrig="460" w14:anchorId="221A2C96">
          <v:shape id="_x0000_i1034" type="#_x0000_t75" style="width:81pt;height:23.25pt" o:ole="">
            <v:imagedata r:id="rId25" o:title=""/>
          </v:shape>
          <o:OLEObject Type="Embed" ProgID="Equation.DSMT4" ShapeID="_x0000_i1034" DrawAspect="Content" ObjectID="_1602659923" r:id="rId26"/>
        </w:object>
      </w:r>
    </w:p>
    <w:p w14:paraId="30A35765" w14:textId="21EAF357" w:rsidR="00AA1C8A" w:rsidRPr="00483311" w:rsidRDefault="0015402E">
      <w:pPr>
        <w:shd w:val="clear" w:color="auto" w:fill="FFFFFF"/>
        <w:spacing w:before="5" w:line="691" w:lineRule="exact"/>
        <w:sectPr w:rsidR="00AA1C8A" w:rsidRPr="00483311">
          <w:type w:val="continuous"/>
          <w:pgSz w:w="11909" w:h="16834"/>
          <w:pgMar w:top="1059" w:right="2482" w:bottom="360" w:left="1636" w:header="720" w:footer="720" w:gutter="0"/>
          <w:cols w:num="2" w:space="720" w:equalWidth="0">
            <w:col w:w="3288" w:space="1166"/>
            <w:col w:w="3336"/>
          </w:cols>
          <w:noEndnote/>
        </w:sectPr>
      </w:pPr>
      <w:r>
        <w:rPr>
          <w:rFonts w:ascii="Arial" w:hAnsi="Arial" w:cs="Arial"/>
          <w:b/>
          <w:bCs/>
          <w:color w:val="000000"/>
        </w:rPr>
        <w:t>2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39" w:dyaOrig="460" w14:anchorId="612D4A2F">
          <v:shape id="_x0000_i1035" type="#_x0000_t75" style="width:96.75pt;height:23.25pt" o:ole="">
            <v:imagedata r:id="rId27" o:title=""/>
          </v:shape>
          <o:OLEObject Type="Embed" ProgID="Equation.DSMT4" ShapeID="_x0000_i1035" DrawAspect="Content" ObjectID="_1602659924" r:id="rId28"/>
        </w:object>
      </w:r>
    </w:p>
    <w:p w14:paraId="719D506D" w14:textId="77777777" w:rsidR="00AA1C8A" w:rsidRPr="00483311" w:rsidRDefault="00D840D1" w:rsidP="0015402E">
      <w:pPr>
        <w:shd w:val="clear" w:color="auto" w:fill="FFFFFF"/>
        <w:spacing w:before="58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7122B1C8" w14:textId="77777777" w:rsidR="00AA1C8A" w:rsidRPr="00483311" w:rsidRDefault="00D840D1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55E36450" w14:textId="4FF5ADA1" w:rsidR="00AA1C8A" w:rsidRPr="00483311" w:rsidRDefault="00D840D1" w:rsidP="0015402E">
      <w:pPr>
        <w:shd w:val="clear" w:color="auto" w:fill="FFFFFF"/>
        <w:ind w:right="-201"/>
        <w:sectPr w:rsidR="00AA1C8A" w:rsidRPr="00483311" w:rsidSect="00AA1C8A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659" w:space="3475"/>
            <w:col w:w="748"/>
          </w:cols>
          <w:noEndnote/>
        </w:sectPr>
      </w:pPr>
    </w:p>
    <w:p w14:paraId="0EBE5873" w14:textId="77777777" w:rsidR="00AA1C8A" w:rsidRPr="00483311" w:rsidRDefault="00D840D1">
      <w:pPr>
        <w:shd w:val="clear" w:color="auto" w:fill="FFFFFF"/>
        <w:spacing w:before="115"/>
        <w:sectPr w:rsidR="00AA1C8A" w:rsidRPr="00483311">
          <w:type w:val="continuous"/>
          <w:pgSz w:w="11909" w:h="16834"/>
          <w:pgMar w:top="1059" w:right="4839" w:bottom="360" w:left="1636" w:header="720" w:footer="720" w:gutter="0"/>
          <w:cols w:space="60"/>
          <w:noEndnote/>
        </w:sectPr>
      </w:pPr>
    </w:p>
    <w:p w14:paraId="06D7404D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ACA75A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41083E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8A0EE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EBF1C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66A6803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C915E3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FD7A86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F64B4D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7A56C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15FCC6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330BF5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02A44F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A4FDC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4A824F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19EECA1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8E8883F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  <w:bookmarkStart w:id="0" w:name="_GoBack"/>
      <w:bookmarkEnd w:id="0"/>
    </w:p>
    <w:p w14:paraId="1BBFB5B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24AB61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DC98AC0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7DCDA9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BBA45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F9C2EE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C09F4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7E9542DE" w14:textId="137487D2" w:rsidR="0015402E" w:rsidRPr="00E756E9" w:rsidRDefault="00E756E9">
      <w:pPr>
        <w:shd w:val="clear" w:color="auto" w:fill="FFFFFF"/>
        <w:rPr>
          <w:b/>
          <w:bCs/>
          <w:color w:val="000000"/>
          <w:sz w:val="36"/>
          <w:szCs w:val="36"/>
        </w:rPr>
      </w:pPr>
      <w:r>
        <w:rPr>
          <w:b/>
          <w:bCs/>
          <w:color w:val="000000"/>
          <w:sz w:val="36"/>
          <w:szCs w:val="36"/>
        </w:rPr>
        <w:lastRenderedPageBreak/>
        <w:t>Class Set: Do not write on</w:t>
      </w:r>
    </w:p>
    <w:p w14:paraId="6C775D5A" w14:textId="1FC0B63B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C5583C" w14:textId="7C44F0D9" w:rsidR="0015402E" w:rsidRPr="0015402E" w:rsidRDefault="0015402E">
      <w:pPr>
        <w:shd w:val="clear" w:color="auto" w:fill="FFFFFF"/>
        <w:rPr>
          <w:b/>
          <w:bCs/>
          <w:color w:val="000000"/>
          <w:sz w:val="40"/>
          <w:szCs w:val="40"/>
        </w:rPr>
      </w:pPr>
      <w:r>
        <w:rPr>
          <w:b/>
          <w:bCs/>
          <w:color w:val="000000"/>
          <w:sz w:val="40"/>
          <w:szCs w:val="40"/>
        </w:rPr>
        <w:t>Complex Numbers Part 2</w:t>
      </w:r>
    </w:p>
    <w:p w14:paraId="43D6BA9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753DB0A" w14:textId="3A454719" w:rsidR="00AA1C8A" w:rsidRPr="00AB03A2" w:rsidRDefault="00084B02">
      <w:pPr>
        <w:shd w:val="clear" w:color="auto" w:fill="FFFFFF"/>
        <w:rPr>
          <w:sz w:val="22"/>
          <w:szCs w:val="22"/>
        </w:rPr>
      </w:pPr>
      <w:r w:rsidRPr="00AB03A2">
        <w:rPr>
          <w:b/>
          <w:bCs/>
          <w:color w:val="000000"/>
          <w:sz w:val="22"/>
          <w:szCs w:val="22"/>
        </w:rPr>
        <w:t>Write each quotient as a complex number.</w:t>
      </w:r>
    </w:p>
    <w:p w14:paraId="2706EF5E" w14:textId="327A3D3B" w:rsidR="00AA1C8A" w:rsidRPr="0015402E" w:rsidRDefault="00084B02" w:rsidP="00AA1C8A">
      <w:pPr>
        <w:shd w:val="clear" w:color="auto" w:fill="FFFFFF"/>
        <w:spacing w:before="200"/>
        <w:ind w:right="2920"/>
        <w:rPr>
          <w:rFonts w:ascii="Arial" w:cs="Arial"/>
          <w:b/>
          <w:bCs/>
          <w:color w:val="000000"/>
        </w:rPr>
      </w:pPr>
      <w:r w:rsidRPr="00483311">
        <w:rPr>
          <w:rFonts w:ascii="Arial" w:cs="Arial"/>
          <w:b/>
          <w:bCs/>
          <w:color w:val="000000"/>
        </w:rPr>
        <w:t xml:space="preserve"> </w:t>
      </w:r>
      <w:r w:rsidR="0015402E">
        <w:rPr>
          <w:rFonts w:ascii="Arial" w:cs="Arial"/>
          <w:b/>
          <w:bCs/>
          <w:color w:val="000000"/>
        </w:rPr>
        <w:t xml:space="preserve">21.  </w:t>
      </w:r>
      <w:r w:rsidRPr="00275F06">
        <w:rPr>
          <w:rFonts w:ascii="Arial"/>
          <w:b/>
          <w:bCs/>
          <w:color w:val="000000"/>
          <w:position w:val="-22"/>
        </w:rPr>
        <w:object w:dxaOrig="600" w:dyaOrig="580" w14:anchorId="2CF08733">
          <v:shape id="_x0000_i1036" type="#_x0000_t75" style="width:30pt;height:29.25pt" o:ole="">
            <v:imagedata r:id="rId29" o:title=""/>
          </v:shape>
          <o:OLEObject Type="Embed" ProgID="Equation.DSMT4" ShapeID="_x0000_i1036" DrawAspect="Content" ObjectID="_1602659925" r:id="rId30"/>
        </w:object>
      </w:r>
    </w:p>
    <w:p w14:paraId="122E279D" w14:textId="6595B1B3" w:rsidR="000F6CA2" w:rsidRPr="000F6CA2" w:rsidRDefault="000F6CA2" w:rsidP="000F6CA2">
      <w:pPr>
        <w:shd w:val="clear" w:color="auto" w:fill="FFFFFF"/>
        <w:tabs>
          <w:tab w:val="left" w:pos="562"/>
        </w:tabs>
        <w:spacing w:before="346"/>
        <w:ind w:left="11" w:right="2920"/>
        <w:rPr>
          <w:rFonts w:ascii="Arial"/>
          <w:b/>
          <w:bCs/>
          <w:color w:val="000000"/>
        </w:rPr>
      </w:pPr>
      <w:r>
        <w:rPr>
          <w:rFonts w:ascii="Arial" w:cs="Arial"/>
          <w:b/>
          <w:bCs/>
          <w:color w:val="000000"/>
        </w:rPr>
        <w:br/>
      </w:r>
      <w:r w:rsidR="0015402E">
        <w:rPr>
          <w:rFonts w:ascii="Arial" w:cs="Arial"/>
          <w:b/>
          <w:bCs/>
          <w:color w:val="000000"/>
        </w:rPr>
        <w:t>23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227F6A33">
          <v:shape id="_x0000_i1037" type="#_x0000_t75" style="width:29.25pt;height:29.25pt" o:ole="">
            <v:imagedata r:id="rId31" o:title=""/>
          </v:shape>
          <o:OLEObject Type="Embed" ProgID="Equation.DSMT4" ShapeID="_x0000_i1037" DrawAspect="Content" ObjectID="_1602659926" r:id="rId32"/>
        </w:object>
      </w:r>
    </w:p>
    <w:p w14:paraId="0FB2734D" w14:textId="3ACF1C42" w:rsidR="000F6CA2" w:rsidRPr="00483311" w:rsidRDefault="000F6CA2" w:rsidP="000F6CA2">
      <w:pPr>
        <w:shd w:val="clear" w:color="auto" w:fill="FFFFFF"/>
        <w:tabs>
          <w:tab w:val="left" w:pos="562"/>
        </w:tabs>
        <w:spacing w:before="346"/>
        <w:ind w:right="2920"/>
        <w:rPr>
          <w:color w:val="000000"/>
          <w:u w:val="single"/>
        </w:rPr>
      </w:pPr>
      <w:r>
        <w:rPr>
          <w:rFonts w:ascii="Arial" w:cs="Arial"/>
          <w:b/>
          <w:bCs/>
          <w:color w:val="000000"/>
        </w:rPr>
        <w:br/>
        <w:t xml:space="preserve">25. </w:t>
      </w:r>
      <m:oMath>
        <m:f>
          <m:fPr>
            <m:ctrlPr>
              <w:rPr>
                <w:rFonts w:ascii="Cambria Math" w:hAnsi="Cambria Math" w:cs="Arial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8i</m:t>
            </m:r>
          </m:num>
          <m:den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-1+3i</m:t>
            </m:r>
          </m:den>
        </m:f>
      </m:oMath>
    </w:p>
    <w:p w14:paraId="39AB1938" w14:textId="77777777" w:rsidR="0015402E" w:rsidRDefault="00084B02" w:rsidP="0015402E">
      <w:pPr>
        <w:shd w:val="clear" w:color="auto" w:fill="FFFFFF"/>
        <w:spacing w:before="400"/>
        <w:rPr>
          <w:color w:val="000000"/>
        </w:rPr>
      </w:pPr>
      <w:r w:rsidRPr="00483311">
        <w:rPr>
          <w:color w:val="000000"/>
        </w:rPr>
        <w:br w:type="column"/>
      </w:r>
    </w:p>
    <w:p w14:paraId="251B97E7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2DD66DBC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047776D3" w14:textId="02792688" w:rsidR="00AA1C8A" w:rsidRPr="00483311" w:rsidRDefault="000F6CA2" w:rsidP="000F6CA2">
      <w:pPr>
        <w:shd w:val="clear" w:color="auto" w:fill="FFFFFF"/>
        <w:spacing w:before="400"/>
        <w:ind w:right="-641"/>
        <w:rPr>
          <w:rFonts w:ascii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br/>
      </w:r>
      <w:r>
        <w:rPr>
          <w:rFonts w:ascii="Arial" w:hAnsi="Arial" w:cs="Arial"/>
          <w:b/>
          <w:bCs/>
          <w:color w:val="000000"/>
        </w:rPr>
        <w:br/>
      </w:r>
      <w:r w:rsidR="00084B02" w:rsidRPr="00483311">
        <w:rPr>
          <w:rFonts w:ascii="Arial" w:hAnsi="Arial" w:cs="Arial"/>
          <w:b/>
          <w:bCs/>
          <w:color w:val="000000"/>
        </w:rPr>
        <w:t>2</w:t>
      </w:r>
      <w:r>
        <w:rPr>
          <w:rFonts w:ascii="Arial" w:hAnsi="Arial" w:cs="Arial"/>
          <w:b/>
          <w:bCs/>
          <w:color w:val="000000"/>
        </w:rPr>
        <w:t>2.</w:t>
      </w:r>
      <w:r w:rsidRPr="000F6CA2">
        <w:rPr>
          <w:rFonts w:ascii="Arial" w:hAnsi="Arial" w:cs="Arial"/>
          <w:b/>
          <w:bCs/>
          <w:noProof/>
          <w:color w:val="000000"/>
        </w:rPr>
        <w:drawing>
          <wp:inline distT="0" distB="0" distL="0" distR="0" wp14:anchorId="11BA4AA1" wp14:editId="40E7A5EC">
            <wp:extent cx="516731" cy="400050"/>
            <wp:effectExtent l="0" t="0" r="0" b="0"/>
            <wp:docPr id="3" name="Picture 3" descr="C:\Users\aaron.cress\AppData\Local\Temp\3\2a1cdc6d-35e1-4e81-8094-3fae92888e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aron.cress\AppData\Local\Temp\3\2a1cdc6d-35e1-4e81-8094-3fae92888ec8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26" cy="403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6209D" w14:textId="7460CE8A" w:rsidR="00AA1C8A" w:rsidRPr="000F6CA2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4</w:t>
      </w:r>
      <w:r w:rsidR="00084B02" w:rsidRPr="00483311">
        <w:rPr>
          <w:rFonts w:ascii="Arial" w:hAnsi="Arial" w:cs="Arial"/>
          <w:b/>
          <w:bCs/>
        </w:rPr>
        <w:t>.</w:t>
      </w:r>
      <w:r w:rsidR="00084B02" w:rsidRPr="00483311">
        <w:rPr>
          <w:b/>
          <w:bCs/>
        </w:rPr>
        <w:t xml:space="preserve">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3517BB2A">
          <v:shape id="_x0000_i1038" type="#_x0000_t75" style="width:29.25pt;height:29.25pt" o:ole="">
            <v:imagedata r:id="rId34" o:title=""/>
          </v:shape>
          <o:OLEObject Type="Embed" ProgID="Equation.DSMT4" ShapeID="_x0000_i1038" DrawAspect="Content" ObjectID="_1602659927" r:id="rId35"/>
        </w:object>
      </w:r>
    </w:p>
    <w:p w14:paraId="4EB474F2" w14:textId="77777777" w:rsidR="000F6CA2" w:rsidRDefault="000F6CA2" w:rsidP="000F6CA2">
      <w:pPr>
        <w:shd w:val="clear" w:color="auto" w:fill="FFFFFF"/>
        <w:spacing w:before="346" w:line="211" w:lineRule="exact"/>
        <w:ind w:right="-371"/>
        <w:rPr>
          <w:rFonts w:ascii="Arial" w:hAnsi="Arial" w:cs="Arial"/>
          <w:b/>
          <w:bCs/>
        </w:rPr>
      </w:pPr>
    </w:p>
    <w:p w14:paraId="78C9F786" w14:textId="0176EB0D" w:rsidR="000F6CA2" w:rsidRDefault="000F6CA2" w:rsidP="000F6CA2">
      <w:pPr>
        <w:shd w:val="clear" w:color="auto" w:fill="FFFFFF"/>
        <w:spacing w:before="346" w:line="211" w:lineRule="exact"/>
        <w:ind w:right="-371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6</w:t>
      </w:r>
      <w:r w:rsidRPr="00483311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 xml:space="preserve">  </w:t>
      </w:r>
      <w:r w:rsidRPr="000F6CA2">
        <w:rPr>
          <w:noProof/>
        </w:rPr>
        <w:drawing>
          <wp:inline distT="0" distB="0" distL="0" distR="0" wp14:anchorId="4A240A4B" wp14:editId="7B1C5371">
            <wp:extent cx="533400" cy="323850"/>
            <wp:effectExtent l="0" t="0" r="0" b="0"/>
            <wp:docPr id="2" name="Picture 2" descr="C:\Users\aaron.cress\AppData\Local\Temp\3\7255fd2d-676b-40f2-b34a-65c401480a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aron.cress\AppData\Local\Temp\3\7255fd2d-676b-40f2-b34a-65c401480a55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69204" w14:textId="4F91635E" w:rsidR="000F6CA2" w:rsidRDefault="000F6CA2" w:rsidP="00AE04E5">
      <w:pPr>
        <w:shd w:val="clear" w:color="auto" w:fill="FFFFFF"/>
        <w:spacing w:before="346" w:line="211" w:lineRule="exact"/>
        <w:rPr>
          <w:rFonts w:ascii="Arial" w:hAnsi="Arial" w:cs="Arial"/>
          <w:b/>
          <w:bCs/>
        </w:rPr>
      </w:pPr>
    </w:p>
    <w:p w14:paraId="50EC86A8" w14:textId="1B223657" w:rsidR="000F6CA2" w:rsidRPr="00483311" w:rsidRDefault="000F6CA2" w:rsidP="00AE04E5">
      <w:pPr>
        <w:shd w:val="clear" w:color="auto" w:fill="FFFFFF"/>
        <w:spacing w:before="346" w:line="211" w:lineRule="exact"/>
        <w:sectPr w:rsidR="000F6CA2" w:rsidRPr="00483311">
          <w:type w:val="continuous"/>
          <w:pgSz w:w="11909" w:h="16834"/>
          <w:pgMar w:top="1059" w:right="4839" w:bottom="360" w:left="1636" w:header="720" w:footer="720" w:gutter="0"/>
          <w:cols w:num="2" w:space="720" w:equalWidth="0">
            <w:col w:w="4056" w:space="398"/>
            <w:col w:w="979"/>
          </w:cols>
          <w:noEndnote/>
        </w:sectPr>
      </w:pPr>
    </w:p>
    <w:p w14:paraId="307B8C9A" w14:textId="77777777" w:rsidR="0015402E" w:rsidRDefault="0015402E">
      <w:pPr>
        <w:shd w:val="clear" w:color="auto" w:fill="FFFFFF"/>
        <w:spacing w:before="197"/>
        <w:ind w:left="5"/>
        <w:rPr>
          <w:b/>
          <w:bCs/>
          <w:color w:val="000000"/>
          <w:sz w:val="22"/>
          <w:szCs w:val="22"/>
        </w:rPr>
      </w:pPr>
    </w:p>
    <w:p w14:paraId="5178147E" w14:textId="77777777" w:rsidR="00AA1C8A" w:rsidRPr="00483311" w:rsidRDefault="00084B02" w:rsidP="00AE04E5">
      <w:pPr>
        <w:shd w:val="clear" w:color="auto" w:fill="FFFFFF"/>
        <w:spacing w:before="197"/>
      </w:pPr>
      <w:r w:rsidRPr="00483311">
        <w:rPr>
          <w:b/>
          <w:bCs/>
          <w:color w:val="000000"/>
          <w:sz w:val="22"/>
          <w:szCs w:val="22"/>
        </w:rPr>
        <w:t>Find the factors of each expression. Check your answer.</w:t>
      </w:r>
    </w:p>
    <w:p w14:paraId="2A7A16CA" w14:textId="46F8C54F" w:rsid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36</w:t>
      </w:r>
      <w:r w:rsidR="00084B02" w:rsidRPr="00483311">
        <w:rPr>
          <w:rFonts w:hAnsi="Arial"/>
          <w:color w:val="000000"/>
        </w:rPr>
        <w:t xml:space="preserve"> </w:t>
      </w:r>
      <w:r w:rsidR="00084B02" w:rsidRPr="0048331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</w:t>
      </w:r>
      <w:r w:rsidR="000F6CA2">
        <w:rPr>
          <w:rFonts w:ascii="Arial" w:hAnsi="Arial" w:cs="Arial"/>
          <w:color w:val="000000"/>
        </w:rPr>
        <w:t>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color w:val="000000"/>
          <w:sz w:val="22"/>
          <w:szCs w:val="22"/>
        </w:rPr>
        <w:t>2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8</w:t>
      </w:r>
    </w:p>
    <w:p w14:paraId="0B48F621" w14:textId="32F052F9" w:rsidR="00AA1C8A" w:rsidRP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rFonts w:hAnsi="Arial"/>
          <w:color w:val="000000"/>
          <w:sz w:val="22"/>
          <w:szCs w:val="22"/>
        </w:rPr>
        <w:t>16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+ 25</w:t>
      </w:r>
      <w:r w:rsidR="00084B02" w:rsidRPr="00483311">
        <w:rPr>
          <w:rFonts w:ascii="Arial" w:hAnsi="Arial" w:cs="Arial"/>
          <w:color w:val="000000"/>
        </w:rPr>
        <w:tab/>
      </w:r>
      <w:r w:rsidR="000F6CA2">
        <w:rPr>
          <w:rFonts w:ascii="Arial" w:hAnsi="Arial" w:cs="Arial"/>
          <w:color w:val="000000"/>
        </w:rPr>
        <w:t>3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>4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 xml:space="preserve"> 49</w:t>
      </w:r>
    </w:p>
    <w:p w14:paraId="091702DE" w14:textId="77777777" w:rsidR="00AA1C8A" w:rsidRPr="00A20EBA" w:rsidRDefault="00084B02">
      <w:pPr>
        <w:shd w:val="clear" w:color="auto" w:fill="FFFFFF"/>
        <w:spacing w:before="461"/>
        <w:rPr>
          <w:sz w:val="22"/>
          <w:szCs w:val="22"/>
        </w:rPr>
      </w:pPr>
      <w:r w:rsidRPr="00A20EBA">
        <w:rPr>
          <w:b/>
          <w:bCs/>
          <w:color w:val="000000"/>
          <w:sz w:val="22"/>
          <w:szCs w:val="22"/>
        </w:rPr>
        <w:t>Find all solutions to each quadratic equation.</w:t>
      </w:r>
    </w:p>
    <w:p w14:paraId="52D5BEF0" w14:textId="108830FF" w:rsidR="00AA1C8A" w:rsidRPr="00483311" w:rsidRDefault="000F6CA2">
      <w:pPr>
        <w:shd w:val="clear" w:color="auto" w:fill="FFFFFF"/>
        <w:tabs>
          <w:tab w:val="left" w:pos="4459"/>
        </w:tabs>
        <w:spacing w:before="154" w:after="77"/>
        <w:ind w:left="19"/>
      </w:pPr>
      <w:r>
        <w:rPr>
          <w:rFonts w:ascii="Arial" w:hAnsi="Arial" w:cs="Arial"/>
          <w:b/>
          <w:bCs/>
          <w:color w:val="000000"/>
        </w:rPr>
        <w:t>31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 xml:space="preserve"> 5 = 0</w:t>
      </w:r>
      <w:r w:rsidR="00084B02" w:rsidRPr="00483311">
        <w:rPr>
          <w:rFonts w:ascii="Arial" w:hAnsi="Arial" w:cs="Arial"/>
          <w:color w:val="000000"/>
        </w:rPr>
        <w:tab/>
      </w:r>
      <w:r w:rsidR="0015402E">
        <w:rPr>
          <w:rFonts w:ascii="Arial" w:hAnsi="Arial" w:cs="Arial"/>
          <w:color w:val="000000"/>
        </w:rPr>
        <w:t>3</w:t>
      </w:r>
      <w:r>
        <w:rPr>
          <w:rFonts w:ascii="Arial" w:hAnsi="Arial" w:cs="Arial"/>
          <w:color w:val="000000"/>
        </w:rPr>
        <w:t>2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</w:t>
      </w:r>
      <w:r w:rsidR="00084B02" w:rsidRPr="00A50C8A">
        <w:rPr>
          <w:i/>
          <w:iCs/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t>10 = 0</w:t>
      </w:r>
    </w:p>
    <w:p w14:paraId="6D0AD12E" w14:textId="77777777" w:rsidR="00AA1C8A" w:rsidRPr="00483311" w:rsidRDefault="00D840D1">
      <w:pPr>
        <w:shd w:val="clear" w:color="auto" w:fill="FFFFFF"/>
        <w:tabs>
          <w:tab w:val="left" w:pos="4459"/>
        </w:tabs>
        <w:spacing w:before="154" w:after="77"/>
        <w:ind w:left="19"/>
        <w:sectPr w:rsidR="00AA1C8A" w:rsidRPr="00483311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07C34D" w14:textId="6111830F" w:rsidR="00AA1C8A" w:rsidRDefault="000F6CA2">
      <w:pPr>
        <w:shd w:val="clear" w:color="auto" w:fill="FFFFFF"/>
        <w:spacing w:line="730" w:lineRule="exact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3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t>2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color w:val="000000"/>
          <w:sz w:val="22"/>
          <w:szCs w:val="22"/>
        </w:rPr>
        <w:t xml:space="preserve"> 3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>5 = 0</w:t>
      </w:r>
    </w:p>
    <w:p w14:paraId="7CE576EB" w14:textId="12AC0B6C" w:rsidR="00AA1C8A" w:rsidRDefault="00084B02">
      <w:pPr>
        <w:shd w:val="clear" w:color="auto" w:fill="FFFFFF"/>
        <w:spacing w:line="730" w:lineRule="exact"/>
        <w:rPr>
          <w:rFonts w:hAnsi="Arial"/>
          <w:color w:val="000000"/>
        </w:rPr>
      </w:pPr>
      <w:r w:rsidRPr="00483311">
        <w:br w:type="column"/>
      </w:r>
      <w:r w:rsidR="000F6CA2">
        <w:rPr>
          <w:rFonts w:ascii="Arial" w:hAnsi="Arial" w:cs="Arial"/>
          <w:b/>
          <w:bCs/>
          <w:color w:val="000000"/>
        </w:rPr>
        <w:t>34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rFonts w:hAnsi="Arial"/>
          <w:color w:val="000000"/>
          <w:sz w:val="22"/>
          <w:szCs w:val="22"/>
        </w:rPr>
        <w:t>4</w:t>
      </w:r>
      <w:r w:rsidRPr="00A50C8A">
        <w:rPr>
          <w:rFonts w:hAnsi="Arial"/>
          <w:i/>
          <w:iCs/>
          <w:color w:val="000000"/>
          <w:sz w:val="22"/>
          <w:szCs w:val="22"/>
        </w:rPr>
        <w:t>x</w:t>
      </w:r>
      <w:r w:rsidRPr="00A50C8A">
        <w:rPr>
          <w:rFonts w:hAnsi="Arial"/>
          <w:color w:val="000000"/>
          <w:sz w:val="22"/>
          <w:szCs w:val="22"/>
          <w:vertAlign w:val="superscript"/>
        </w:rPr>
        <w:t>2</w:t>
      </w:r>
      <w:r w:rsidRPr="00A50C8A">
        <w:rPr>
          <w:rFonts w:hAnsi="Arial"/>
          <w:color w:val="000000"/>
          <w:sz w:val="22"/>
          <w:szCs w:val="22"/>
        </w:rPr>
        <w:t xml:space="preserve"> + 6</w:t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50C8A">
        <w:rPr>
          <w:i/>
          <w:iCs/>
          <w:color w:val="000000"/>
          <w:sz w:val="22"/>
          <w:szCs w:val="22"/>
        </w:rPr>
        <w:sym w:font="Symbol" w:char="F02D"/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 </w:t>
      </w:r>
      <w:r w:rsidRPr="00A50C8A">
        <w:rPr>
          <w:rFonts w:hAnsi="Arial"/>
          <w:color w:val="000000"/>
          <w:sz w:val="22"/>
          <w:szCs w:val="22"/>
        </w:rPr>
        <w:t>3 = 0</w:t>
      </w:r>
    </w:p>
    <w:p w14:paraId="24ED879A" w14:textId="77777777" w:rsidR="00AA1C8A" w:rsidRPr="00483311" w:rsidRDefault="00D840D1">
      <w:pPr>
        <w:shd w:val="clear" w:color="auto" w:fill="FFFFFF"/>
        <w:spacing w:line="730" w:lineRule="exact"/>
        <w:sectPr w:rsidR="00AA1C8A" w:rsidRPr="00483311">
          <w:type w:val="continuous"/>
          <w:pgSz w:w="11909" w:h="16834"/>
          <w:pgMar w:top="1059" w:right="3548" w:bottom="360" w:left="1651" w:header="720" w:footer="720" w:gutter="0"/>
          <w:cols w:num="2" w:space="720" w:equalWidth="0">
            <w:col w:w="2097" w:space="2342"/>
            <w:col w:w="2270"/>
          </w:cols>
          <w:noEndnote/>
        </w:sectPr>
      </w:pPr>
    </w:p>
    <w:p w14:paraId="026AF9D0" w14:textId="77777777" w:rsidR="00AA1C8A" w:rsidRDefault="00D840D1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p w14:paraId="59BF0C36" w14:textId="72BA5FF6" w:rsidR="00AA1C8A" w:rsidRPr="00483311" w:rsidRDefault="00D840D1" w:rsidP="00AA1C8A">
      <w:pPr>
        <w:shd w:val="clear" w:color="auto" w:fill="FFFFFF"/>
        <w:jc w:val="center"/>
        <w:rPr>
          <w:sz w:val="22"/>
          <w:szCs w:val="22"/>
        </w:rPr>
      </w:pPr>
    </w:p>
    <w:sectPr w:rsidR="00AA1C8A" w:rsidRPr="00483311" w:rsidSect="00AA1C8A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593A2F" w14:textId="77777777" w:rsidR="00D840D1" w:rsidRDefault="00D840D1" w:rsidP="0015402E">
      <w:r>
        <w:separator/>
      </w:r>
    </w:p>
  </w:endnote>
  <w:endnote w:type="continuationSeparator" w:id="0">
    <w:p w14:paraId="0E7545EA" w14:textId="77777777" w:rsidR="00D840D1" w:rsidRDefault="00D840D1" w:rsidP="00154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ADD8E5" w14:textId="77777777" w:rsidR="00D840D1" w:rsidRDefault="00D840D1" w:rsidP="0015402E">
      <w:r>
        <w:separator/>
      </w:r>
    </w:p>
  </w:footnote>
  <w:footnote w:type="continuationSeparator" w:id="0">
    <w:p w14:paraId="3346C789" w14:textId="77777777" w:rsidR="00D840D1" w:rsidRDefault="00D840D1" w:rsidP="001540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11180F"/>
    <w:multiLevelType w:val="singleLevel"/>
    <w:tmpl w:val="52CCEF90"/>
    <w:lvl w:ilvl="0">
      <w:start w:val="3"/>
      <w:numFmt w:val="decimal"/>
      <w:lvlText w:val="%1"/>
      <w:legacy w:legacy="1" w:legacySpace="0" w:legacyIndent="174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0"/>
    <w:lvlOverride w:ilvl="0">
      <w:lvl w:ilvl="0">
        <w:start w:val="3"/>
        <w:numFmt w:val="decimal"/>
        <w:lvlText w:val="%1"/>
        <w:legacy w:legacy="1" w:legacySpace="0" w:legacyIndent="173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51B"/>
    <w:rsid w:val="00084B02"/>
    <w:rsid w:val="000F6CA2"/>
    <w:rsid w:val="0015402E"/>
    <w:rsid w:val="00304565"/>
    <w:rsid w:val="003F551B"/>
    <w:rsid w:val="009E3AE3"/>
    <w:rsid w:val="00AD5B87"/>
    <w:rsid w:val="00AE04E5"/>
    <w:rsid w:val="00BD413D"/>
    <w:rsid w:val="00C02C36"/>
    <w:rsid w:val="00CD5057"/>
    <w:rsid w:val="00D31DEA"/>
    <w:rsid w:val="00D840D1"/>
    <w:rsid w:val="00E75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6FF1249"/>
  <w14:defaultImageDpi w14:val="300"/>
  <w15:docId w15:val="{0BAB0CF4-B793-4341-A4E3-088586179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402E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B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B02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402E"/>
  </w:style>
  <w:style w:type="paragraph" w:styleId="Footer">
    <w:name w:val="footer"/>
    <w:basedOn w:val="Normal"/>
    <w:link w:val="Foot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402E"/>
  </w:style>
  <w:style w:type="character" w:styleId="PlaceholderText">
    <w:name w:val="Placeholder Text"/>
    <w:basedOn w:val="DefaultParagraphFont"/>
    <w:uiPriority w:val="99"/>
    <w:semiHidden/>
    <w:rsid w:val="000F6C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cp:lastPrinted>2016-10-24T10:59:00Z</cp:lastPrinted>
  <dcterms:created xsi:type="dcterms:W3CDTF">2018-11-02T14:32:00Z</dcterms:created>
  <dcterms:modified xsi:type="dcterms:W3CDTF">2018-11-02T14:32:00Z</dcterms:modified>
</cp:coreProperties>
</file>